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4"/>
  </p:notesMasterIdLst>
  <p:handoutMasterIdLst>
    <p:handoutMasterId r:id="rId15"/>
  </p:handoutMasterIdLst>
  <p:sldIdLst>
    <p:sldId id="15142" r:id="rId3"/>
    <p:sldId id="15143" r:id="rId5"/>
    <p:sldId id="15168" r:id="rId6"/>
    <p:sldId id="15160" r:id="rId7"/>
    <p:sldId id="15144" r:id="rId8"/>
    <p:sldId id="15146" r:id="rId9"/>
    <p:sldId id="15147" r:id="rId10"/>
    <p:sldId id="15153" r:id="rId11"/>
    <p:sldId id="15148" r:id="rId12"/>
    <p:sldId id="15154" r:id="rId13"/>
    <p:sldId id="15157" r:id="rId14"/>
  </p:sldIdLst>
  <p:sldSz cx="12192000" cy="6858000"/>
  <p:notesSz cx="6858000" cy="9144000"/>
  <p:custDataLst>
    <p:tags r:id="rId2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640080" indent="-18288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1282700" indent="-3683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925955" indent="-55435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2568575" indent="-73977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41D5"/>
    <a:srgbClr val="CDDFD1"/>
    <a:srgbClr val="1F2DA8"/>
    <a:srgbClr val="4EAE04"/>
    <a:srgbClr val="B7B7B7"/>
    <a:srgbClr val="F06402"/>
    <a:srgbClr val="F1615D"/>
    <a:srgbClr val="FF8243"/>
    <a:srgbClr val="F15100"/>
    <a:srgbClr val="C5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53" autoAdjust="0"/>
    <p:restoredTop sz="96340" autoAdjust="0"/>
  </p:normalViewPr>
  <p:slideViewPr>
    <p:cSldViewPr>
      <p:cViewPr>
        <p:scale>
          <a:sx n="100" d="100"/>
          <a:sy n="100" d="100"/>
        </p:scale>
        <p:origin x="648" y="324"/>
      </p:cViewPr>
      <p:guideLst>
        <p:guide pos="3814"/>
        <p:guide orient="horz" pos="2122"/>
      </p:guideLst>
    </p:cSldViewPr>
  </p:slideViewPr>
  <p:outlineViewPr>
    <p:cViewPr>
      <p:scale>
        <a:sx n="100" d="100"/>
        <a:sy n="100" d="100"/>
      </p:scale>
      <p:origin x="0" y="-980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894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gs" Target="tags/tag15.xml"/><Relationship Id="rId2" Type="http://schemas.openxmlformats.org/officeDocument/2006/relationships/theme" Target="theme/theme1.xml"/><Relationship Id="rId19" Type="http://schemas.openxmlformats.org/officeDocument/2006/relationships/commentAuthors" Target="commentAuthors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742FC-62BB-4B81-9CA5-3B750A4B45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7E82F1-5B17-4D95-A6D6-EB96F2D72B6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024D97-E667-405D-B634-E583E2108D71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18F03C3-53C1-4F10-8DAF-D1F318E96C6E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59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31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03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753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365" algn="l" defTabSz="91440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565" algn="l" defTabSz="91440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91440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91440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BAE28C-3D3E-4DF5-86CA-388958D9FF29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93E93-166D-47F5-9EF1-ACEABE24AE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D5ACA-62CA-46DB-AD6B-12EDD6D51A2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93E93-166D-47F5-9EF1-ACEABE24AE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D5ACA-62CA-46DB-AD6B-12EDD6D51A23}" type="slidenum">
              <a:rPr lang="zh-CN" altLang="en-US" smtClean="0"/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2856" y="3266994"/>
            <a:ext cx="4408757" cy="35924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4407624" cy="359093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702335" y="712350"/>
            <a:ext cx="10787332" cy="5426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266700" dist="50800" dir="5400000" algn="ctr" rotWithShape="0">
              <a:srgbClr val="000000">
                <a:alpha val="4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1651" y="-3338"/>
            <a:ext cx="9129963" cy="614231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New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../media/image4.jpe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7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388" y="365781"/>
            <a:ext cx="10515224" cy="132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388" y="1825890"/>
            <a:ext cx="10515224" cy="43517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388" y="6356746"/>
            <a:ext cx="2742448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93E93-166D-47F5-9EF1-ACEABE24AE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412" y="6356746"/>
            <a:ext cx="4115176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1165" y="6356746"/>
            <a:ext cx="2742448" cy="3642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D5ACA-62CA-46DB-AD6B-12EDD6D51A23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l" defTabSz="866775" rtl="0" eaLnBrk="1" latinLnBrk="0" hangingPunct="1">
        <a:lnSpc>
          <a:spcPct val="90000"/>
        </a:lnSpc>
        <a:spcBef>
          <a:spcPct val="0"/>
        </a:spcBef>
        <a:buNone/>
        <a:defRPr sz="417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6535" indent="-216535" algn="l" defTabSz="866775" rtl="0" eaLnBrk="1" latinLnBrk="0" hangingPunct="1">
        <a:lnSpc>
          <a:spcPct val="90000"/>
        </a:lnSpc>
        <a:spcBef>
          <a:spcPct val="190000"/>
        </a:spcBef>
        <a:buFont typeface="Arial" panose="020B0604020202020204" pitchFamily="34" charset="0"/>
        <a:buChar char="•"/>
        <a:defRPr sz="2655" kern="1200">
          <a:solidFill>
            <a:schemeClr val="tx1"/>
          </a:solidFill>
          <a:latin typeface="+mn-lt"/>
          <a:ea typeface="+mn-ea"/>
          <a:cs typeface="+mn-cs"/>
        </a:defRPr>
      </a:lvl1pPr>
      <a:lvl2pPr marL="650240" indent="-216535" algn="l" defTabSz="866775" rtl="0" eaLnBrk="1" latinLnBrk="0" hangingPunct="1">
        <a:lnSpc>
          <a:spcPct val="90000"/>
        </a:lnSpc>
        <a:spcBef>
          <a:spcPct val="95000"/>
        </a:spcBef>
        <a:buFont typeface="Arial" panose="020B0604020202020204" pitchFamily="34" charset="0"/>
        <a:buChar char="•"/>
        <a:defRPr sz="227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indent="-216535" algn="l" defTabSz="866775" rtl="0" eaLnBrk="1" latinLnBrk="0" hangingPunct="1">
        <a:lnSpc>
          <a:spcPct val="90000"/>
        </a:lnSpc>
        <a:spcBef>
          <a:spcPct val="95000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517015" indent="-216535" algn="l" defTabSz="866775" rtl="0" eaLnBrk="1" latinLnBrk="0" hangingPunct="1">
        <a:lnSpc>
          <a:spcPct val="90000"/>
        </a:lnSpc>
        <a:spcBef>
          <a:spcPct val="95000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950720" indent="-216535" algn="l" defTabSz="866775" rtl="0" eaLnBrk="1" latinLnBrk="0" hangingPunct="1">
        <a:lnSpc>
          <a:spcPct val="90000"/>
        </a:lnSpc>
        <a:spcBef>
          <a:spcPct val="95000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384425" indent="-216535" algn="l" defTabSz="866775" rtl="0" eaLnBrk="1" latinLnBrk="0" hangingPunct="1">
        <a:lnSpc>
          <a:spcPct val="90000"/>
        </a:lnSpc>
        <a:spcBef>
          <a:spcPct val="95000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818130" indent="-216535" algn="l" defTabSz="866775" rtl="0" eaLnBrk="1" latinLnBrk="0" hangingPunct="1">
        <a:lnSpc>
          <a:spcPct val="90000"/>
        </a:lnSpc>
        <a:spcBef>
          <a:spcPct val="95000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251200" indent="-216535" algn="l" defTabSz="866775" rtl="0" eaLnBrk="1" latinLnBrk="0" hangingPunct="1">
        <a:lnSpc>
          <a:spcPct val="90000"/>
        </a:lnSpc>
        <a:spcBef>
          <a:spcPct val="95000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684905" indent="-216535" algn="l" defTabSz="866775" rtl="0" eaLnBrk="1" latinLnBrk="0" hangingPunct="1">
        <a:lnSpc>
          <a:spcPct val="90000"/>
        </a:lnSpc>
        <a:spcBef>
          <a:spcPct val="95000"/>
        </a:spcBef>
        <a:buFont typeface="Arial" panose="020B0604020202020204" pitchFamily="34" charset="0"/>
        <a:buChar char="•"/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1pPr>
      <a:lvl2pPr marL="43370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2pPr>
      <a:lvl3pPr marL="86677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3pPr>
      <a:lvl4pPr marL="130048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4pPr>
      <a:lvl5pPr marL="173418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5pPr>
      <a:lvl6pPr marL="216789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6pPr>
      <a:lvl7pPr marL="260096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7pPr>
      <a:lvl8pPr marL="3034665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8pPr>
      <a:lvl9pPr marL="3468370" algn="l" defTabSz="866775" rtl="0" eaLnBrk="1" latinLnBrk="0" hangingPunct="1">
        <a:defRPr sz="17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slide" Target="slide1.xml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png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.jpeg"/><Relationship Id="rId1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3.xml"/><Relationship Id="rId3" Type="http://schemas.openxmlformats.org/officeDocument/2006/relationships/tags" Target="../tags/tag9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70"/>
          <p:cNvSpPr>
            <a:spLocks noChangeArrowheads="1"/>
          </p:cNvSpPr>
          <p:nvPr/>
        </p:nvSpPr>
        <p:spPr bwMode="auto">
          <a:xfrm>
            <a:off x="3502963" y="3934829"/>
            <a:ext cx="7611774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字魂105号-简雅黑" panose="00000500000000000000" pitchFamily="2" charset="-122"/>
              </a:rPr>
              <a:t>常州市实验初级中学天宁分校</a:t>
            </a:r>
            <a:endParaRPr lang="zh-CN" altLang="en-US" sz="32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sym typeface="字魂105号-简雅黑" panose="00000500000000000000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字魂105号-简雅黑" panose="00000500000000000000" pitchFamily="2" charset="-122"/>
              </a:rPr>
              <a:t>潘海波</a:t>
            </a:r>
            <a:endParaRPr lang="zh-CN" altLang="en-US" sz="32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sym typeface="字魂105号-简雅黑" panose="00000500000000000000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78885" y="2114550"/>
            <a:ext cx="6990715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8800" b="1">
                <a:solidFill>
                  <a:srgbClr val="FF0000"/>
                </a:solidFill>
                <a:latin typeface="经典行楷简" panose="02010609000101010101" charset="-122"/>
                <a:ea typeface="经典行楷简" panose="02010609000101010101" charset="-122"/>
                <a:cs typeface="经典行楷简" panose="02010609000101010101" charset="-122"/>
              </a:rPr>
              <a:t>平</a:t>
            </a:r>
            <a:r>
              <a:rPr lang="en-US" altLang="zh-CN" sz="8800" b="1">
                <a:solidFill>
                  <a:srgbClr val="FF0000"/>
                </a:solidFill>
                <a:latin typeface="经典行楷简" panose="02010609000101010101" charset="-122"/>
                <a:ea typeface="经典行楷简" panose="02010609000101010101" charset="-122"/>
                <a:cs typeface="经典行楷简" panose="02010609000101010101" charset="-122"/>
              </a:rPr>
              <a:t> </a:t>
            </a:r>
            <a:r>
              <a:rPr lang="zh-CN" altLang="en-US" sz="8800" b="1">
                <a:solidFill>
                  <a:srgbClr val="FF0000"/>
                </a:solidFill>
                <a:latin typeface="经典行楷简" panose="02010609000101010101" charset="-122"/>
                <a:ea typeface="经典行楷简" panose="02010609000101010101" charset="-122"/>
                <a:cs typeface="经典行楷简" panose="02010609000101010101" charset="-122"/>
              </a:rPr>
              <a:t>均</a:t>
            </a:r>
            <a:r>
              <a:rPr lang="en-US" altLang="zh-CN" sz="8800" b="1">
                <a:solidFill>
                  <a:srgbClr val="FF0000"/>
                </a:solidFill>
                <a:latin typeface="经典行楷简" panose="02010609000101010101" charset="-122"/>
                <a:ea typeface="经典行楷简" panose="02010609000101010101" charset="-122"/>
                <a:cs typeface="经典行楷简" panose="02010609000101010101" charset="-122"/>
              </a:rPr>
              <a:t> </a:t>
            </a:r>
            <a:r>
              <a:rPr lang="zh-CN" altLang="en-US" sz="8800" b="1">
                <a:solidFill>
                  <a:srgbClr val="FF0000"/>
                </a:solidFill>
                <a:latin typeface="经典行楷简" panose="02010609000101010101" charset="-122"/>
                <a:ea typeface="经典行楷简" panose="02010609000101010101" charset="-122"/>
                <a:cs typeface="经典行楷简" panose="02010609000101010101" charset="-122"/>
              </a:rPr>
              <a:t>数</a:t>
            </a:r>
            <a:endParaRPr lang="zh-CN" altLang="en-US" sz="8800" b="1">
              <a:solidFill>
                <a:srgbClr val="FF0000"/>
              </a:solidFill>
              <a:latin typeface="经典行楷简" panose="02010609000101010101" charset="-122"/>
              <a:ea typeface="经典行楷简" panose="02010609000101010101" charset="-122"/>
              <a:cs typeface="经典行楷简" panose="0201060900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36745" y="1124585"/>
            <a:ext cx="56089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九年级上册</a:t>
            </a:r>
            <a:r>
              <a:rPr lang="en-US" altLang="zh-CN" sz="3200" b="1">
                <a:latin typeface="楷体" panose="02010609060101010101" charset="-122"/>
                <a:ea typeface="楷体" panose="02010609060101010101" charset="-122"/>
              </a:rPr>
              <a:t> </a:t>
            </a:r>
            <a:r>
              <a:rPr lang="zh-CN" altLang="en-US" sz="3200" b="1">
                <a:latin typeface="楷体" panose="02010609060101010101" charset="-122"/>
                <a:ea typeface="楷体" panose="02010609060101010101" charset="-122"/>
              </a:rPr>
              <a:t>第三章第一节</a:t>
            </a:r>
            <a:endParaRPr lang="zh-CN" altLang="en-US" sz="3200" b="1"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4" name="图片 3" descr="7_VT[T(J%1CKPRL7@LGNY7K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27760" y="1709420"/>
            <a:ext cx="2720340" cy="37941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929890" y="2724150"/>
            <a:ext cx="760412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44905" y="697865"/>
            <a:ext cx="10119995" cy="1770380"/>
          </a:xfrm>
          <a:prstGeom prst="rect">
            <a:avLst/>
          </a:prstGeom>
          <a:noFill/>
          <a:ln w="28575" cmpd="thickThin">
            <a:noFill/>
            <a:prstDash val="solid"/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4.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某电视台要招聘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名记者，甲、乙、丙三人应聘参加了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项素质测试，成绩如下（单位：分）：</a:t>
            </a:r>
            <a:endParaRPr lang="en-US" altLang="zh-CN" sz="2800" b="1">
              <a:solidFill>
                <a:schemeClr val="tx1"/>
              </a:solidFill>
              <a:effectLst/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>
              <a:lnSpc>
                <a:spcPct val="130000"/>
              </a:lnSpc>
            </a:pPr>
            <a:endParaRPr lang="en-US" altLang="zh-CN" sz="2800" b="1">
              <a:solidFill>
                <a:schemeClr val="tx1"/>
              </a:solidFill>
              <a:effectLst/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581275" y="1917700"/>
          <a:ext cx="795274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8185"/>
                <a:gridCol w="1988185"/>
                <a:gridCol w="1988185"/>
                <a:gridCol w="1988185"/>
              </a:tblGrid>
              <a:tr h="518160"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 sz="2800" b="1">
                        <a:solidFill>
                          <a:srgbClr val="FFFF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9050" cap="rnd">
                      <a:solidFill>
                        <a:srgbClr val="144D73"/>
                      </a:solidFill>
                      <a:prstDash val="solid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144D73"/>
                      </a:solidFill>
                      <a:prstDash val="solid"/>
                    </a:lnT>
                    <a:lnB w="19050">
                      <a:solidFill>
                        <a:srgbClr val="144D73"/>
                      </a:solidFill>
                      <a:prstDash val="solid"/>
                    </a:lnB>
                    <a:solidFill>
                      <a:srgbClr val="144D73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采访写作</a:t>
                      </a:r>
                      <a:endParaRPr lang="zh-CN" altLang="en-US" sz="2800" b="1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3175">
                      <a:solidFill>
                        <a:srgbClr val="FFFFFF"/>
                      </a:solidFill>
                      <a:prstDash val="dot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144D73"/>
                      </a:solidFill>
                      <a:prstDash val="solid"/>
                    </a:lnT>
                    <a:lnB w="19050">
                      <a:solidFill>
                        <a:srgbClr val="144D73"/>
                      </a:solidFill>
                      <a:prstDash val="solid"/>
                    </a:lnB>
                    <a:solidFill>
                      <a:srgbClr val="144D73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计算机操作</a:t>
                      </a:r>
                      <a:endParaRPr lang="zh-CN" altLang="en-US" sz="2800" b="1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3175">
                      <a:solidFill>
                        <a:srgbClr val="FFFFFF"/>
                      </a:solidFill>
                      <a:prstDash val="dot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144D73"/>
                      </a:solidFill>
                      <a:prstDash val="solid"/>
                    </a:lnT>
                    <a:lnB w="19050">
                      <a:solidFill>
                        <a:srgbClr val="144D73"/>
                      </a:solidFill>
                      <a:prstDash val="solid"/>
                    </a:lnB>
                    <a:solidFill>
                      <a:srgbClr val="144D73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创意设计</a:t>
                      </a:r>
                      <a:endParaRPr lang="zh-CN" altLang="en-US" sz="2800" b="1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3175">
                      <a:solidFill>
                        <a:srgbClr val="FFFFFF"/>
                      </a:solidFill>
                      <a:prstDash val="dot"/>
                    </a:lnL>
                    <a:lnR w="19050" cap="rnd">
                      <a:solidFill>
                        <a:srgbClr val="144D73"/>
                      </a:solidFill>
                      <a:prstDash val="solid"/>
                    </a:lnR>
                    <a:lnT w="19050" cap="rnd">
                      <a:solidFill>
                        <a:srgbClr val="144D73"/>
                      </a:solidFill>
                      <a:prstDash val="solid"/>
                    </a:lnT>
                    <a:lnB w="19050">
                      <a:solidFill>
                        <a:srgbClr val="144D73"/>
                      </a:solidFill>
                      <a:prstDash val="solid"/>
                    </a:lnB>
                    <a:solidFill>
                      <a:srgbClr val="144D73"/>
                    </a:solidFill>
                  </a:tcPr>
                </a:tc>
              </a:tr>
              <a:tr h="518160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甲</a:t>
                      </a:r>
                      <a:endParaRPr lang="zh-CN" altLang="en-US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9050" cap="rnd">
                      <a:solidFill>
                        <a:srgbClr val="144D73"/>
                      </a:solidFill>
                      <a:prstDash val="solid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19050">
                      <a:solidFill>
                        <a:srgbClr val="144D73"/>
                      </a:solidFill>
                      <a:prstDash val="solid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19050">
                      <a:solidFill>
                        <a:srgbClr val="144D73"/>
                      </a:solidFill>
                      <a:prstDash val="solid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19050">
                      <a:solidFill>
                        <a:srgbClr val="144D73"/>
                      </a:solidFill>
                      <a:prstDash val="solid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6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19050" cap="rnd">
                      <a:solidFill>
                        <a:srgbClr val="144D73"/>
                      </a:solidFill>
                      <a:prstDash val="solid"/>
                    </a:lnR>
                    <a:lnT w="19050">
                      <a:solidFill>
                        <a:srgbClr val="144D73"/>
                      </a:solidFill>
                      <a:prstDash val="solid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</a:tr>
              <a:tr h="518160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乙</a:t>
                      </a:r>
                      <a:endParaRPr lang="zh-CN" altLang="en-US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9050" cap="rnd">
                      <a:solidFill>
                        <a:srgbClr val="144D73"/>
                      </a:solidFill>
                      <a:prstDash val="solid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5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1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19050" cap="rnd">
                      <a:solidFill>
                        <a:srgbClr val="144D73"/>
                      </a:solidFill>
                      <a:prstDash val="solid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</a:tr>
              <a:tr h="518160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丙</a:t>
                      </a:r>
                      <a:endParaRPr lang="zh-CN" altLang="en-US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9050" cap="rnd">
                      <a:solidFill>
                        <a:srgbClr val="144D73"/>
                      </a:solidFill>
                      <a:prstDash val="solid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19050" cap="rnd">
                      <a:solidFill>
                        <a:srgbClr val="144D73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19050" cap="rnd">
                      <a:solidFill>
                        <a:srgbClr val="144D73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4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19050" cap="rnd">
                      <a:solidFill>
                        <a:srgbClr val="144D73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8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19050" cap="rnd">
                      <a:solidFill>
                        <a:srgbClr val="144D73"/>
                      </a:solidFill>
                      <a:prstDash val="solid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19050" cap="rnd">
                      <a:solidFill>
                        <a:srgbClr val="144D73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29" name="内容占位符 7"/>
          <p:cNvSpPr txBox="1"/>
          <p:nvPr/>
        </p:nvSpPr>
        <p:spPr>
          <a:xfrm>
            <a:off x="1198880" y="4077335"/>
            <a:ext cx="107403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lnSpc>
                <a:spcPct val="100000"/>
              </a:lnSpc>
              <a:spcBef>
                <a:spcPct val="20000"/>
              </a:spcBef>
              <a:buNone/>
            </a:pP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如果</a:t>
            </a:r>
            <a:r>
              <a:rPr lang="zh-CN" altLang="en-US" sz="28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采访写作、计算机操作和创意设计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成绩按</a:t>
            </a:r>
            <a:r>
              <a:rPr lang="en-US" altLang="zh-CN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:2:3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计算．那么谁将被录取？</a:t>
            </a:r>
            <a:endParaRPr lang="en-US" altLang="zh-CN" sz="28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  <a:hlinkClick r:id="rId2" action="ppaction://hlinksldjump">
                <a:extLst>
                  <a:ext uri="{DAF060AB-1E55-43B9-8AAB-6FB025537F2F}">
                    <wpsdc:hlinkClr xmlns:wpsdc="http://www.wps.cn/officeDocument/2017/drawingmlCustomData" val="000000"/>
                    <wpsdc:folHlinkClr xmlns:wpsdc="http://www.wps.cn/officeDocument/2017/drawingmlCustomData" val="000000"/>
                    <wpsdc:hlinkUnderline xmlns:wpsdc="http://www.wps.cn/officeDocument/2017/drawingmlCustomData" val="1"/>
                  </a:ext>
                </a:extLst>
              </a:hlinkClick>
            </a:endParaRPr>
          </a:p>
        </p:txBody>
      </p:sp>
      <p:sp>
        <p:nvSpPr>
          <p:cNvPr id="19486" name="矩形 9245"/>
          <p:cNvSpPr/>
          <p:nvPr>
            <p:custDataLst>
              <p:tags r:id="rId3"/>
            </p:custDataLst>
          </p:nvPr>
        </p:nvSpPr>
        <p:spPr>
          <a:xfrm>
            <a:off x="911860" y="5005070"/>
            <a:ext cx="1081722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indent="304800" eaLnBrk="0" hangingPunct="0">
              <a:lnSpc>
                <a:spcPct val="100000"/>
              </a:lnSpc>
            </a:pP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800" b="1">
                <a:latin typeface="宋体" panose="02010600030101010101" pitchFamily="2" charset="-122"/>
              </a:rPr>
              <a:t>如果电视台需要一个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对计算机操作相对熟练</a:t>
            </a:r>
            <a:r>
              <a:rPr lang="zh-CN" altLang="en-US" sz="2800" b="1">
                <a:latin typeface="宋体" panose="02010600030101010101" pitchFamily="2" charset="-122"/>
              </a:rPr>
              <a:t>的人员，</a:t>
            </a:r>
            <a:endParaRPr lang="zh-CN" altLang="en-US" sz="2800" b="1">
              <a:latin typeface="宋体" panose="02010600030101010101" pitchFamily="2" charset="-122"/>
            </a:endParaRPr>
          </a:p>
          <a:p>
            <a:pPr indent="304800" eaLnBrk="0" hangingPunct="0">
              <a:lnSpc>
                <a:spcPct val="10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  ①</a:t>
            </a:r>
            <a:r>
              <a:rPr lang="zh-CN" altLang="en-US" sz="2800" b="1">
                <a:latin typeface="宋体" panose="02010600030101010101" pitchFamily="2" charset="-122"/>
              </a:rPr>
              <a:t>请你设计一个比例方案，使之有利于电视台的招聘．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4" name="矩形 9245"/>
          <p:cNvSpPr/>
          <p:nvPr>
            <p:custDataLst>
              <p:tags r:id="rId4"/>
            </p:custDataLst>
          </p:nvPr>
        </p:nvSpPr>
        <p:spPr>
          <a:xfrm>
            <a:off x="1828165" y="5993448"/>
            <a:ext cx="111258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indent="304800" eaLnBrk="0" hangingPunct="0">
              <a:lnSpc>
                <a:spcPct val="100000"/>
              </a:lnSpc>
            </a:pP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②若甲非常想被录取，他的计算机操作成绩至少要多少分？</a:t>
            </a:r>
            <a:endParaRPr lang="en-US" altLang="zh-CN" sz="2800" b="1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20280" y="2403475"/>
            <a:ext cx="518795" cy="5835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3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9486" grpId="0"/>
      <p:bldP spid="4" grpId="0"/>
      <p:bldP spid="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559560" y="764540"/>
            <a:ext cx="2185035" cy="5835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课堂小结</a:t>
            </a:r>
            <a:endParaRPr lang="zh-CN" altLang="en-US" sz="32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146" name="Rectangle 2"/>
          <p:cNvSpPr>
            <a:spLocks noGrp="1"/>
          </p:cNvSpPr>
          <p:nvPr/>
        </p:nvSpPr>
        <p:spPr>
          <a:xfrm>
            <a:off x="2207260" y="1628775"/>
            <a:ext cx="7910830" cy="189293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None/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今天，我们学习了什么内容？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权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”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有哪些表现形式？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．算术平均数与加权平均数有什么联系？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2174240" y="2132965"/>
          <a:ext cx="7804785" cy="13119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50085"/>
                <a:gridCol w="1951355"/>
                <a:gridCol w="1950085"/>
                <a:gridCol w="1953260"/>
              </a:tblGrid>
              <a:tr h="655955"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sz="28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平时成绩</a:t>
                      </a:r>
                      <a:endParaRPr lang="en-US" altLang="en-US" sz="28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sz="28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期中成绩</a:t>
                      </a:r>
                      <a:endParaRPr lang="en-US" altLang="en-US" sz="28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sz="28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期末成绩</a:t>
                      </a:r>
                      <a:endParaRPr lang="en-US" altLang="en-US" sz="28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sz="28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学期成绩</a:t>
                      </a:r>
                      <a:endParaRPr lang="en-US" altLang="en-US" sz="28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955"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endParaRPr lang="en-US" altLang="en-US" sz="2800" b="0">
                        <a:solidFill>
                          <a:srgbClr val="FF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604895" y="1340485"/>
            <a:ext cx="49434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zh-CN" sz="3600" b="1"/>
              <a:t>小明同学数学成绩单</a:t>
            </a:r>
            <a:endParaRPr lang="zh-CN" altLang="zh-CN" sz="3600" b="1"/>
          </a:p>
        </p:txBody>
      </p:sp>
      <p:sp>
        <p:nvSpPr>
          <p:cNvPr id="9" name="文本框 8"/>
          <p:cNvSpPr txBox="1"/>
          <p:nvPr/>
        </p:nvSpPr>
        <p:spPr>
          <a:xfrm>
            <a:off x="2639695" y="2853055"/>
            <a:ext cx="1019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84065" y="2853055"/>
            <a:ext cx="1019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27800" y="2853055"/>
            <a:ext cx="1019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518920" y="3669665"/>
            <a:ext cx="76041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你能算出三项成绩的平均数吗？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3615" y="188595"/>
            <a:ext cx="2185035" cy="5835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情境感悟</a:t>
            </a:r>
            <a:endParaRPr lang="zh-CN" altLang="en-US" sz="32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01495" y="4293235"/>
            <a:ext cx="7836535" cy="530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一般地，若有</a:t>
            </a:r>
            <a:r>
              <a:rPr lang="en-US" altLang="zh-CN" sz="2800" b="1" i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800" b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个数，分别是</a:t>
            </a:r>
            <a:r>
              <a:rPr lang="en-US" altLang="zh-CN" sz="2800" b="1" i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baseline="-25000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1" i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baseline="-25000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en-US" sz="2800" b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b="1" i="1" err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b="1" i="1" baseline="-25000" err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4400" b="1" baseline="-25000" err="1">
                <a:solidFill>
                  <a:srgbClr val="1D41D5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4400" b="1" baseline="-25000" err="1">
              <a:solidFill>
                <a:srgbClr val="1D41D5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805940" y="4867910"/>
            <a:ext cx="9319260" cy="972820"/>
            <a:chOff x="2844" y="7666"/>
            <a:chExt cx="14676" cy="1532"/>
          </a:xfrm>
        </p:grpSpPr>
        <p:sp>
          <p:nvSpPr>
            <p:cNvPr id="4" name="文本框 3"/>
            <p:cNvSpPr txBox="1"/>
            <p:nvPr/>
          </p:nvSpPr>
          <p:spPr>
            <a:xfrm>
              <a:off x="2844" y="7666"/>
              <a:ext cx="14677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endParaRPr lang="zh-CN" altLang="en-US" sz="1400" b="1">
                <a:solidFill>
                  <a:srgbClr val="1D41D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  <a:p>
              <a:r>
                <a:rPr lang="zh-CN" altLang="en-US" sz="2800" b="1">
                  <a:solidFill>
                    <a:srgbClr val="1D41D5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则</a:t>
              </a:r>
              <a:r>
                <a:rPr lang="en-US" altLang="zh-CN" sz="2800" b="1">
                  <a:solidFill>
                    <a:srgbClr val="1D41D5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                  </a:t>
              </a:r>
              <a:r>
                <a:rPr lang="zh-CN" altLang="en-US" sz="2800" b="1">
                  <a:solidFill>
                    <a:srgbClr val="1D41D5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叫做这组数据的</a:t>
              </a:r>
              <a:r>
                <a:rPr lang="zh-CN" altLang="en-US" sz="4000" b="1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楷体" panose="02010609060101010101" charset="-122"/>
                </a:rPr>
                <a:t>算术平均数</a:t>
              </a:r>
              <a:r>
                <a:rPr lang="zh-CN" altLang="en-US" sz="2800" b="1">
                  <a:solidFill>
                    <a:srgbClr val="FF0000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</a:rPr>
                <a:t>。</a:t>
              </a:r>
              <a:endPara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3137" y="8008"/>
                  <a:ext cx="5828" cy="1191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sz="2400" b="1" i="1">
                                <a:solidFill>
                                  <a:srgbClr val="1D41D5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>
                                <a:solidFill>
                                  <a:srgbClr val="1D41D5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𝒙</m:t>
                            </m:r>
                          </m:e>
                        </m:acc>
                        <m:r>
                          <a:rPr lang="en-US" altLang="zh-CN" sz="2400" b="1" i="1">
                            <a:solidFill>
                              <a:srgbClr val="1D41D5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400" b="1" i="1">
                                <a:solidFill>
                                  <a:srgbClr val="1D41D5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1D5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srgbClr val="1D41D5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1D41D5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2400" b="1" i="1">
                                <a:solidFill>
                                  <a:srgbClr val="1D41D5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1D5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srgbClr val="1D41D5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1D41D5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2400" b="1" i="1">
                                <a:solidFill>
                                  <a:srgbClr val="1D41D5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+</m:t>
                            </m:r>
                            <m:r>
                              <a:rPr lang="en-US" altLang="zh-CN" sz="2400" b="1" i="1">
                                <a:solidFill>
                                  <a:srgbClr val="1D41D5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⋯+</m:t>
                            </m:r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1D5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 i="1">
                                    <a:solidFill>
                                      <a:srgbClr val="1D41D5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2400" b="1" i="1">
                                    <a:solidFill>
                                      <a:srgbClr val="1D41D5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𝒏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2400" b="1" i="1">
                                <a:solidFill>
                                  <a:srgbClr val="1D41D5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𝒏</m:t>
                            </m:r>
                          </m:den>
                        </m:f>
                      </m:oMath>
                    </m:oMathPara>
                  </a14:m>
                  <a:endParaRPr lang="en-US" altLang="zh-CN" sz="2400" b="1" i="1">
                    <a:solidFill>
                      <a:srgbClr val="1D41D5"/>
                    </a:solidFill>
                    <a:latin typeface="Cambria Math" panose="02040503050406030204" charset="0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7" y="8008"/>
                  <a:ext cx="5828" cy="1191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2174240" y="2132965"/>
          <a:ext cx="7804785" cy="13119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50085"/>
                <a:gridCol w="1951355"/>
                <a:gridCol w="1950085"/>
                <a:gridCol w="1953260"/>
              </a:tblGrid>
              <a:tr h="655955"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sz="28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平时成绩</a:t>
                      </a:r>
                      <a:endParaRPr lang="en-US" altLang="en-US" sz="28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sz="28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期中成绩</a:t>
                      </a:r>
                      <a:endParaRPr lang="en-US" altLang="en-US" sz="28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sz="28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期末成绩</a:t>
                      </a:r>
                      <a:endParaRPr lang="en-US" altLang="en-US" sz="28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sz="280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学期成绩</a:t>
                      </a:r>
                      <a:endParaRPr lang="en-US" altLang="en-US" sz="280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955"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endParaRPr lang="en-US" altLang="en-US" sz="2800" b="0"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endParaRPr lang="en-US" altLang="en-US" sz="2800" b="0">
                        <a:solidFill>
                          <a:srgbClr val="FF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Calibri" panose="020F0502020204030204" pitchFamily="34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604895" y="1340485"/>
            <a:ext cx="49434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zh-CN" sz="3600" b="1"/>
              <a:t>小明同学数学成绩单</a:t>
            </a:r>
            <a:endParaRPr lang="zh-CN" altLang="zh-CN" sz="3600" b="1"/>
          </a:p>
        </p:txBody>
      </p:sp>
      <p:sp>
        <p:nvSpPr>
          <p:cNvPr id="8" name="文本框 7"/>
          <p:cNvSpPr txBox="1"/>
          <p:nvPr/>
        </p:nvSpPr>
        <p:spPr>
          <a:xfrm>
            <a:off x="8548370" y="2853055"/>
            <a:ext cx="1019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FZTimes-BoldItalic" panose="02000803000000000000" charset="0"/>
              </a:rPr>
              <a:t>81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  <a:cs typeface="FZTimes-BoldItalic" panose="02000803000000000000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39695" y="2853055"/>
            <a:ext cx="1019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584065" y="2853055"/>
            <a:ext cx="1019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27800" y="2853055"/>
            <a:ext cx="1019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502410" y="3724910"/>
            <a:ext cx="95434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老师给的学期成绩是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1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分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你知道老师是怎么算的吗？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3615" y="188595"/>
            <a:ext cx="2185035" cy="5835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情境感悟</a:t>
            </a:r>
            <a:endParaRPr lang="zh-CN" altLang="en-US" sz="32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/>
        </p:nvSpPr>
        <p:spPr>
          <a:xfrm>
            <a:off x="996950" y="1068705"/>
            <a:ext cx="10577195" cy="31680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  <a:buNone/>
            </a:pP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　　  在实际生活中，一组数据中的每个数据，它们的重要程度并不相同，有时有的数据比其它数据更为重要，所以我们在计算平均数时，根据重要程度，给每个数据一个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“</a:t>
            </a:r>
            <a:r>
              <a:rPr lang="zh-CN" altLang="en-US" sz="4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权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”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</a:t>
            </a:r>
            <a:r>
              <a:rPr lang="zh-CN" altLang="en-US" sz="4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权</a:t>
            </a:r>
            <a:r>
              <a:rPr lang="en-US" altLang="zh-CN" sz="4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(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weight</a:t>
            </a:r>
            <a:r>
              <a:rPr lang="en-US" altLang="zh-CN" sz="4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楷体" panose="02010609060101010101" charset="-122"/>
              </a:rPr>
              <a:t>)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8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衡量各个数据“重要程度”的数值。</a:t>
            </a:r>
            <a:endParaRPr lang="zh-CN" altLang="en-US" sz="28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7762" name="图片 117761" descr="1232913_162606013_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r="3450" b="5211"/>
          <a:stretch>
            <a:fillRect/>
          </a:stretch>
        </p:blipFill>
        <p:spPr>
          <a:xfrm>
            <a:off x="407035" y="977265"/>
            <a:ext cx="6736080" cy="4759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6261" name="文本框 96260"/>
          <p:cNvSpPr txBox="1"/>
          <p:nvPr/>
        </p:nvSpPr>
        <p:spPr>
          <a:xfrm>
            <a:off x="7678420" y="3642043"/>
            <a:ext cx="467423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2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——《</a:t>
            </a:r>
            <a:r>
              <a:rPr lang="zh-CN" altLang="en-US" sz="32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孟子</a:t>
            </a:r>
            <a:r>
              <a:rPr lang="en-US" altLang="zh-CN" sz="32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·</a:t>
            </a:r>
            <a:r>
              <a:rPr lang="zh-CN" altLang="en-US" sz="3200" b="1" dirty="0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梁惠王上</a:t>
            </a:r>
            <a:r>
              <a:rPr lang="en-US" altLang="zh-CN" sz="3200" b="1">
                <a:solidFill>
                  <a:srgbClr val="1D41D5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》</a:t>
            </a:r>
            <a:endParaRPr lang="en-US" altLang="zh-CN" sz="3200" b="1" dirty="0">
              <a:solidFill>
                <a:srgbClr val="1D41D5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6262" name="文本框 96261"/>
          <p:cNvSpPr txBox="1"/>
          <p:nvPr/>
        </p:nvSpPr>
        <p:spPr>
          <a:xfrm>
            <a:off x="7173595" y="2489518"/>
            <a:ext cx="5309870" cy="110680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66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权</a:t>
            </a:r>
            <a:r>
              <a:rPr lang="zh-CN" altLang="en-US" sz="48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然后知轻重。</a:t>
            </a:r>
            <a:endParaRPr lang="zh-CN" altLang="en-US" sz="48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83615" y="188595"/>
            <a:ext cx="2185035" cy="5835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生活领悟</a:t>
            </a:r>
            <a:endParaRPr lang="zh-CN" altLang="en-US" sz="32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/>
      <p:bldP spid="962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128395" y="1707515"/>
            <a:ext cx="10603230" cy="103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　一般地，若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数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…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25000" err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权分别是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en-US" altLang="zh-CN" sz="2800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en-US" altLang="zh-CN" sz="2800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…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err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w</a:t>
            </a:r>
            <a:r>
              <a:rPr lang="en-US" altLang="zh-CN" sz="2800" i="1" baseline="-25000" err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en-US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56005" y="2715576"/>
            <a:ext cx="10603230" cy="1003300"/>
            <a:chOff x="386512" y="2016857"/>
            <a:chExt cx="9892030" cy="1003300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86512" y="2077501"/>
              <a:ext cx="9892030" cy="706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zh-CN" altLang="en-US" sz="28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则</a:t>
              </a:r>
              <a:r>
                <a:rPr lang="en-US" altLang="zh-CN" sz="28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                                         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叫做这</a:t>
              </a:r>
              <a:r>
                <a:rPr lang="en-US" altLang="zh-CN" sz="2800" i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个数的</a:t>
              </a:r>
              <a:r>
                <a:rPr lang="zh-CN" altLang="en-US" sz="40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cs typeface="Times New Roman" panose="02020603050405020304" pitchFamily="18" charset="0"/>
                </a:rPr>
                <a:t>加权平均数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．</a:t>
              </a:r>
              <a:endParaRPr lang="zh-CN" altLang="en-US" sz="28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36"/>
            <p:cNvGraphicFramePr>
              <a:graphicFrameLocks noChangeAspect="1"/>
            </p:cNvGraphicFramePr>
            <p:nvPr/>
          </p:nvGraphicFramePr>
          <p:xfrm>
            <a:off x="856794" y="2016857"/>
            <a:ext cx="3465512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1" imgW="3467100" imgH="1003300" progId="Equation.DSMT4">
                    <p:embed/>
                  </p:oleObj>
                </mc:Choice>
                <mc:Fallback>
                  <p:oleObj name="Equation" r:id="rId1" imgW="3467100" imgH="1003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56794" y="2016857"/>
                          <a:ext cx="3465512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983615" y="188595"/>
            <a:ext cx="2185035" cy="5835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概念体悟</a:t>
            </a:r>
            <a:endParaRPr lang="zh-CN" altLang="en-US" sz="32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70710" y="4032250"/>
            <a:ext cx="79692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1F2DA8"/>
                </a:solidFill>
                <a:latin typeface="楷体" panose="02010609060101010101" charset="-122"/>
                <a:ea typeface="楷体" panose="02010609060101010101" charset="-122"/>
              </a:rPr>
              <a:t>算术平均数是加权平均数的特殊情况．</a:t>
            </a:r>
            <a:endParaRPr lang="zh-CN" altLang="en-US" sz="3200" b="1">
              <a:solidFill>
                <a:srgbClr val="1F2DA8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42645" y="869950"/>
            <a:ext cx="1051052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某次歌咏比赛中，选手张华的唱功、音乐常识、综合知识成绩分别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，若这三项按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:2: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比例计算比赛成绩，则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唱功、音乐常识、综合知识成绩的权分别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张华的最后成绩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分。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2352675" y="3546475"/>
          <a:ext cx="6276975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68450"/>
                <a:gridCol w="1569720"/>
                <a:gridCol w="1567815"/>
                <a:gridCol w="1570990"/>
              </a:tblGrid>
              <a:tr h="640080"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8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阅读</a:t>
                      </a:r>
                      <a:endParaRPr lang="zh-CN" altLang="en-US" sz="28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8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作文</a:t>
                      </a:r>
                      <a:endParaRPr lang="zh-CN" altLang="en-US" sz="28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8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听力</a:t>
                      </a:r>
                      <a:endParaRPr lang="zh-CN" altLang="en-US" sz="28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8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口语</a:t>
                      </a:r>
                      <a:endParaRPr lang="zh-CN" altLang="en-US" sz="28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080"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alt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</a:t>
                      </a:r>
                      <a:endParaRPr lang="en-US" alt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alt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en-US" alt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alt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en-US" alt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 fontAlgn="b">
                        <a:lnSpc>
                          <a:spcPct val="150000"/>
                        </a:lnSpc>
                        <a:buNone/>
                      </a:pPr>
                      <a:r>
                        <a:rPr lang="en-US" altLang="en-US" sz="28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</a:t>
                      </a:r>
                      <a:endParaRPr lang="en-US" alt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26135" y="4871720"/>
            <a:ext cx="1052703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现在，老师根据这四项比赛的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重要程度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将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阅读、作文、听力和口语分别按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0%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0%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%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%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比例计算他的竞赛成绩，则小明这四项比赛成绩的权分别是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小明的竞赛成绩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分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40105" y="260350"/>
            <a:ext cx="2185035" cy="5835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p>
            <a:pPr algn="ctr"/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应用体悟</a:t>
            </a:r>
            <a:endParaRPr lang="zh-CN" altLang="en-US" sz="32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6135" y="2636520"/>
            <a:ext cx="105105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学校举办了一次英语竞赛，比赛项目包括阅读、作文、听力和口语四部分，小明竞赛成绩如下：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091170" y="1722755"/>
            <a:ext cx="6692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Euclid Fraktur" panose="03010601010101010101" charset="0"/>
              </a:rPr>
              <a:t>2</a:t>
            </a:r>
            <a:endParaRPr lang="en-US" altLang="zh-CN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Euclid Fraktur" panose="03010601010101010101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222740" y="1706245"/>
            <a:ext cx="6692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Euclid Fraktur" panose="03010601010101010101" charset="0"/>
              </a:rPr>
              <a:t>2</a:t>
            </a:r>
            <a:endParaRPr lang="en-US" altLang="zh-CN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Euclid Fraktur" panose="03010601010101010101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299065" y="1706245"/>
            <a:ext cx="6692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Euclid Fraktur" panose="03010601010101010101" charset="0"/>
              </a:rPr>
              <a:t>1</a:t>
            </a:r>
            <a:endParaRPr lang="en-US" altLang="zh-CN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Euclid Fraktur" panose="03010601010101010101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56380" y="2136775"/>
            <a:ext cx="6692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Euclid Fraktur" panose="03010601010101010101" charset="0"/>
              </a:rPr>
              <a:t>82</a:t>
            </a:r>
            <a:endParaRPr lang="en-US" altLang="zh-CN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Euclid Fraktur" panose="03010601010101010101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285355" y="5724525"/>
            <a:ext cx="9448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Euclid Fraktur" panose="03010601010101010101" charset="0"/>
              </a:rPr>
              <a:t>30%</a:t>
            </a:r>
            <a:endParaRPr lang="en-US" altLang="zh-CN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Euclid Fraktur" panose="03010601010101010101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629650" y="5732780"/>
            <a:ext cx="9448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Euclid Fraktur" panose="03010601010101010101" charset="0"/>
              </a:rPr>
              <a:t>30%</a:t>
            </a:r>
            <a:endParaRPr lang="en-US" altLang="zh-CN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Euclid Fraktur" panose="03010601010101010101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902190" y="5724525"/>
            <a:ext cx="9448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Euclid Fraktur" panose="03010601010101010101" charset="0"/>
              </a:rPr>
              <a:t>20%</a:t>
            </a:r>
            <a:endParaRPr lang="en-US" altLang="zh-CN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Euclid Fraktur" panose="03010601010101010101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11225" y="6092825"/>
            <a:ext cx="9448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Euclid Fraktur" panose="03010601010101010101" charset="0"/>
              </a:rPr>
              <a:t>20%</a:t>
            </a:r>
            <a:endParaRPr lang="en-US" altLang="zh-CN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Euclid Fraktur" panose="03010601010101010101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149850" y="6138545"/>
            <a:ext cx="9448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Euclid Fraktur" panose="03010601010101010101" charset="0"/>
              </a:rPr>
              <a:t>81</a:t>
            </a:r>
            <a:endParaRPr lang="en-US" altLang="zh-CN" sz="32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Euclid Fraktur" panose="03010601010101010101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1"/>
          <p:cNvSpPr/>
          <p:nvPr/>
        </p:nvSpPr>
        <p:spPr>
          <a:xfrm>
            <a:off x="979805" y="631825"/>
            <a:ext cx="9940925" cy="215392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lstStyle/>
          <a:p>
            <a:pPr algn="l">
              <a:lnSpc>
                <a:spcPct val="125000"/>
              </a:lnSpc>
              <a:buFont typeface="Arial" panose="020B0604020202020204" pitchFamily="34" charset="0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为了解某市九年级学生开展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综合与实践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活动的情况，抽样调查了该市部分九年级学生上学期参加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综合与实践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活动的天数，并根据调查所得的数据绘制条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25000"/>
              </a:lnSpc>
              <a:buFont typeface="Arial" panose="020B0604020202020204" pitchFamily="34" charset="0"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形统计图如图所示．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6519545" y="1722755"/>
            <a:ext cx="5328769" cy="2392255"/>
            <a:chOff x="3318" y="5843"/>
            <a:chExt cx="7926" cy="3607"/>
          </a:xfrm>
        </p:grpSpPr>
        <p:grpSp>
          <p:nvGrpSpPr>
            <p:cNvPr id="58" name="组合 57"/>
            <p:cNvGrpSpPr/>
            <p:nvPr/>
          </p:nvGrpSpPr>
          <p:grpSpPr>
            <a:xfrm>
              <a:off x="3318" y="5843"/>
              <a:ext cx="7926" cy="3607"/>
              <a:chOff x="3318" y="5843"/>
              <a:chExt cx="7926" cy="3607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9411" y="8845"/>
                <a:ext cx="1833" cy="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>
                    <a:latin typeface="黑体" panose="02010609060101010101" charset="-122"/>
                    <a:ea typeface="黑体" panose="02010609060101010101" charset="-122"/>
                  </a:rPr>
                  <a:t>天数</a:t>
                </a:r>
                <a:r>
                  <a:rPr lang="en-US" altLang="zh-CN" sz="2000">
                    <a:latin typeface="黑体" panose="02010609060101010101" charset="-122"/>
                    <a:ea typeface="黑体" panose="02010609060101010101" charset="-122"/>
                  </a:rPr>
                  <a:t>/</a:t>
                </a:r>
                <a:r>
                  <a:rPr lang="zh-CN" altLang="zh-CN" sz="2000">
                    <a:latin typeface="黑体" panose="02010609060101010101" charset="-122"/>
                    <a:ea typeface="黑体" panose="02010609060101010101" charset="-122"/>
                  </a:rPr>
                  <a:t>天</a:t>
                </a:r>
                <a:endParaRPr lang="zh-CN" altLang="zh-CN" sz="2000"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  <p:grpSp>
            <p:nvGrpSpPr>
              <p:cNvPr id="57" name="组合 56"/>
              <p:cNvGrpSpPr/>
              <p:nvPr/>
            </p:nvGrpSpPr>
            <p:grpSpPr>
              <a:xfrm>
                <a:off x="3318" y="5843"/>
                <a:ext cx="6869" cy="3387"/>
                <a:chOff x="3318" y="5843"/>
                <a:chExt cx="6869" cy="3387"/>
              </a:xfrm>
            </p:grpSpPr>
            <p:grpSp>
              <p:nvGrpSpPr>
                <p:cNvPr id="34" name="组合 33"/>
                <p:cNvGrpSpPr/>
                <p:nvPr/>
              </p:nvGrpSpPr>
              <p:grpSpPr>
                <a:xfrm>
                  <a:off x="4317" y="5968"/>
                  <a:ext cx="5870" cy="2880"/>
                  <a:chOff x="3812" y="6008"/>
                  <a:chExt cx="5870" cy="2880"/>
                </a:xfrm>
              </p:grpSpPr>
              <p:grpSp>
                <p:nvGrpSpPr>
                  <p:cNvPr id="25" name="组合 24"/>
                  <p:cNvGrpSpPr/>
                  <p:nvPr/>
                </p:nvGrpSpPr>
                <p:grpSpPr>
                  <a:xfrm>
                    <a:off x="3812" y="6008"/>
                    <a:ext cx="5871" cy="2881"/>
                    <a:chOff x="3597" y="5968"/>
                    <a:chExt cx="5871" cy="2881"/>
                  </a:xfrm>
                </p:grpSpPr>
                <p:cxnSp>
                  <p:nvCxnSpPr>
                    <p:cNvPr id="21" name="直接箭头连接符 20"/>
                    <p:cNvCxnSpPr/>
                    <p:nvPr/>
                  </p:nvCxnSpPr>
                  <p:spPr>
                    <a:xfrm flipV="1">
                      <a:off x="3597" y="5968"/>
                      <a:ext cx="10" cy="2881"/>
                    </a:xfrm>
                    <a:prstGeom prst="straightConnector1">
                      <a:avLst/>
                    </a:prstGeom>
                    <a:ln w="1587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" name="直接箭头连接符 21"/>
                    <p:cNvCxnSpPr/>
                    <p:nvPr/>
                  </p:nvCxnSpPr>
                  <p:spPr>
                    <a:xfrm flipV="1">
                      <a:off x="3597" y="8802"/>
                      <a:ext cx="5871" cy="47"/>
                    </a:xfrm>
                    <a:prstGeom prst="straightConnector1">
                      <a:avLst/>
                    </a:prstGeom>
                    <a:ln w="1587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7" name="直接连接符 26"/>
                  <p:cNvCxnSpPr/>
                  <p:nvPr/>
                </p:nvCxnSpPr>
                <p:spPr>
                  <a:xfrm>
                    <a:off x="3812" y="8569"/>
                    <a:ext cx="5556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直接连接符 27"/>
                  <p:cNvCxnSpPr/>
                  <p:nvPr/>
                </p:nvCxnSpPr>
                <p:spPr>
                  <a:xfrm>
                    <a:off x="3812" y="8233"/>
                    <a:ext cx="5556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连接符 28"/>
                  <p:cNvCxnSpPr/>
                  <p:nvPr/>
                </p:nvCxnSpPr>
                <p:spPr>
                  <a:xfrm>
                    <a:off x="3812" y="7871"/>
                    <a:ext cx="5556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连接符 29"/>
                  <p:cNvCxnSpPr/>
                  <p:nvPr/>
                </p:nvCxnSpPr>
                <p:spPr>
                  <a:xfrm>
                    <a:off x="3812" y="7550"/>
                    <a:ext cx="5556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直接连接符 30"/>
                  <p:cNvCxnSpPr/>
                  <p:nvPr/>
                </p:nvCxnSpPr>
                <p:spPr>
                  <a:xfrm>
                    <a:off x="3812" y="7174"/>
                    <a:ext cx="5556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直接连接符 31"/>
                  <p:cNvCxnSpPr/>
                  <p:nvPr/>
                </p:nvCxnSpPr>
                <p:spPr>
                  <a:xfrm>
                    <a:off x="3812" y="6813"/>
                    <a:ext cx="5556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连接符 32"/>
                  <p:cNvCxnSpPr/>
                  <p:nvPr/>
                </p:nvCxnSpPr>
                <p:spPr>
                  <a:xfrm>
                    <a:off x="9350" y="6805"/>
                    <a:ext cx="4" cy="2023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组合 55"/>
                <p:cNvGrpSpPr/>
                <p:nvPr/>
              </p:nvGrpSpPr>
              <p:grpSpPr>
                <a:xfrm>
                  <a:off x="3318" y="5843"/>
                  <a:ext cx="2488" cy="3387"/>
                  <a:chOff x="3318" y="5843"/>
                  <a:chExt cx="2488" cy="3387"/>
                </a:xfrm>
              </p:grpSpPr>
              <p:sp>
                <p:nvSpPr>
                  <p:cNvPr id="37" name="文本框 36"/>
                  <p:cNvSpPr txBox="1"/>
                  <p:nvPr/>
                </p:nvSpPr>
                <p:spPr>
                  <a:xfrm>
                    <a:off x="3911" y="8629"/>
                    <a:ext cx="1009" cy="6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>
                        <a:latin typeface="黑体" panose="02010609060101010101" charset="-122"/>
                        <a:ea typeface="黑体" panose="02010609060101010101" charset="-122"/>
                      </a:rPr>
                      <a:t>0</a:t>
                    </a:r>
                    <a:endParaRPr lang="en-US" altLang="zh-CN" sz="2000">
                      <a:latin typeface="黑体" panose="02010609060101010101" charset="-122"/>
                      <a:ea typeface="黑体" panose="02010609060101010101" charset="-122"/>
                    </a:endParaRPr>
                  </a:p>
                </p:txBody>
              </p:sp>
              <p:grpSp>
                <p:nvGrpSpPr>
                  <p:cNvPr id="55" name="组合 54"/>
                  <p:cNvGrpSpPr/>
                  <p:nvPr/>
                </p:nvGrpSpPr>
                <p:grpSpPr>
                  <a:xfrm>
                    <a:off x="3318" y="5843"/>
                    <a:ext cx="2488" cy="2997"/>
                    <a:chOff x="3318" y="5843"/>
                    <a:chExt cx="2488" cy="2997"/>
                  </a:xfrm>
                </p:grpSpPr>
                <p:sp>
                  <p:nvSpPr>
                    <p:cNvPr id="35" name="文本框 34"/>
                    <p:cNvSpPr txBox="1"/>
                    <p:nvPr/>
                  </p:nvSpPr>
                  <p:spPr>
                    <a:xfrm>
                      <a:off x="3318" y="5843"/>
                      <a:ext cx="2488" cy="60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zh-CN" altLang="en-US" sz="2000">
                          <a:latin typeface="黑体" panose="02010609060101010101" charset="-122"/>
                          <a:ea typeface="黑体" panose="02010609060101010101" charset="-122"/>
                        </a:rPr>
                        <a:t>人数</a:t>
                      </a:r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</a:rPr>
                        <a:t>/</a:t>
                      </a:r>
                      <a:r>
                        <a:rPr lang="zh-CN" altLang="zh-CN" sz="2000">
                          <a:latin typeface="黑体" panose="02010609060101010101" charset="-122"/>
                          <a:ea typeface="黑体" panose="02010609060101010101" charset="-122"/>
                        </a:rPr>
                        <a:t>天</a:t>
                      </a:r>
                      <a:endParaRPr lang="zh-CN" altLang="zh-CN" sz="2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p:txBody>
                </p:sp>
                <p:sp>
                  <p:nvSpPr>
                    <p:cNvPr id="38" name="文本框 37"/>
                    <p:cNvSpPr txBox="1"/>
                    <p:nvPr/>
                  </p:nvSpPr>
                  <p:spPr>
                    <a:xfrm>
                      <a:off x="3696" y="8239"/>
                      <a:ext cx="1010" cy="60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</a:rPr>
                        <a:t>10</a:t>
                      </a:r>
                      <a:endParaRPr lang="en-US" altLang="zh-CN" sz="2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p:txBody>
                </p:sp>
                <p:sp>
                  <p:nvSpPr>
                    <p:cNvPr id="39" name="文本框 38"/>
                    <p:cNvSpPr txBox="1"/>
                    <p:nvPr/>
                  </p:nvSpPr>
                  <p:spPr>
                    <a:xfrm>
                      <a:off x="3697" y="7926"/>
                      <a:ext cx="1010" cy="60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</a:rPr>
                        <a:t>20</a:t>
                      </a:r>
                      <a:endParaRPr lang="en-US" altLang="zh-CN" sz="2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p:txBody>
                </p:sp>
                <p:sp>
                  <p:nvSpPr>
                    <p:cNvPr id="40" name="文本框 39"/>
                    <p:cNvSpPr txBox="1"/>
                    <p:nvPr/>
                  </p:nvSpPr>
                  <p:spPr>
                    <a:xfrm>
                      <a:off x="3697" y="7560"/>
                      <a:ext cx="1011" cy="60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</a:rPr>
                        <a:t>30</a:t>
                      </a:r>
                      <a:endParaRPr lang="en-US" altLang="zh-CN" sz="2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p:txBody>
                </p:sp>
                <p:sp>
                  <p:nvSpPr>
                    <p:cNvPr id="41" name="文本框 40"/>
                    <p:cNvSpPr txBox="1"/>
                    <p:nvPr/>
                  </p:nvSpPr>
                  <p:spPr>
                    <a:xfrm>
                      <a:off x="3697" y="7235"/>
                      <a:ext cx="1012" cy="60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</a:rPr>
                        <a:t>40</a:t>
                      </a:r>
                      <a:endParaRPr lang="en-US" altLang="zh-CN" sz="2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p:txBody>
                </p:sp>
                <p:sp>
                  <p:nvSpPr>
                    <p:cNvPr id="42" name="文本框 41"/>
                    <p:cNvSpPr txBox="1"/>
                    <p:nvPr/>
                  </p:nvSpPr>
                  <p:spPr>
                    <a:xfrm>
                      <a:off x="3697" y="6856"/>
                      <a:ext cx="1013" cy="60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</a:rPr>
                        <a:t>50</a:t>
                      </a:r>
                      <a:endParaRPr lang="en-US" altLang="zh-CN" sz="2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p:txBody>
                </p:sp>
                <p:sp>
                  <p:nvSpPr>
                    <p:cNvPr id="43" name="文本框 42"/>
                    <p:cNvSpPr txBox="1"/>
                    <p:nvPr/>
                  </p:nvSpPr>
                  <p:spPr>
                    <a:xfrm>
                      <a:off x="3698" y="6490"/>
                      <a:ext cx="1013" cy="60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000">
                          <a:latin typeface="黑体" panose="02010609060101010101" charset="-122"/>
                          <a:ea typeface="黑体" panose="02010609060101010101" charset="-122"/>
                        </a:rPr>
                        <a:t>60</a:t>
                      </a:r>
                      <a:endParaRPr lang="en-US" altLang="zh-CN" sz="200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p:txBody>
                </p:sp>
              </p:grpSp>
            </p:grpSp>
          </p:grpSp>
          <p:sp>
            <p:nvSpPr>
              <p:cNvPr id="44" name="文本框 43"/>
              <p:cNvSpPr txBox="1"/>
              <p:nvPr/>
            </p:nvSpPr>
            <p:spPr>
              <a:xfrm>
                <a:off x="4705" y="8849"/>
                <a:ext cx="847" cy="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2</a:t>
                </a:r>
                <a:r>
                  <a:rPr lang="zh-CN" altLang="en-US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天</a:t>
                </a:r>
                <a:endParaRPr lang="zh-CN" altLang="en-US" sz="20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</p:txBody>
          </p:sp>
          <p:sp>
            <p:nvSpPr>
              <p:cNvPr id="45" name="文本框 44"/>
              <p:cNvSpPr txBox="1"/>
              <p:nvPr/>
            </p:nvSpPr>
            <p:spPr>
              <a:xfrm>
                <a:off x="5552" y="8849"/>
                <a:ext cx="847" cy="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3</a:t>
                </a:r>
                <a:r>
                  <a:rPr lang="zh-CN" altLang="en-US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天</a:t>
                </a:r>
                <a:endParaRPr lang="zh-CN" altLang="en-US" sz="20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</p:txBody>
          </p:sp>
          <p:sp>
            <p:nvSpPr>
              <p:cNvPr id="46" name="文本框 45"/>
              <p:cNvSpPr txBox="1"/>
              <p:nvPr/>
            </p:nvSpPr>
            <p:spPr>
              <a:xfrm>
                <a:off x="6399" y="8849"/>
                <a:ext cx="847" cy="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4</a:t>
                </a:r>
                <a:r>
                  <a:rPr lang="zh-CN" altLang="en-US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天</a:t>
                </a:r>
                <a:endParaRPr lang="zh-CN" altLang="en-US" sz="20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</p:txBody>
          </p:sp>
          <p:sp>
            <p:nvSpPr>
              <p:cNvPr id="47" name="文本框 46"/>
              <p:cNvSpPr txBox="1"/>
              <p:nvPr/>
            </p:nvSpPr>
            <p:spPr>
              <a:xfrm>
                <a:off x="7246" y="8849"/>
                <a:ext cx="847" cy="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5</a:t>
                </a:r>
                <a:r>
                  <a:rPr lang="zh-CN" altLang="en-US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天</a:t>
                </a:r>
                <a:endParaRPr lang="zh-CN" altLang="en-US" sz="20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</p:txBody>
          </p:sp>
          <p:sp>
            <p:nvSpPr>
              <p:cNvPr id="48" name="文本框 47"/>
              <p:cNvSpPr txBox="1"/>
              <p:nvPr/>
            </p:nvSpPr>
            <p:spPr>
              <a:xfrm>
                <a:off x="8188" y="8849"/>
                <a:ext cx="847" cy="6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6</a:t>
                </a:r>
                <a:r>
                  <a:rPr lang="zh-CN" altLang="en-US" sz="2000"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</a:rPr>
                  <a:t>天</a:t>
                </a:r>
                <a:endParaRPr lang="zh-CN" altLang="en-US" sz="2000"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endParaRPr>
              </a:p>
            </p:txBody>
          </p:sp>
        </p:grpSp>
        <p:sp>
          <p:nvSpPr>
            <p:cNvPr id="59" name="矩形 58"/>
            <p:cNvSpPr/>
            <p:nvPr/>
          </p:nvSpPr>
          <p:spPr>
            <a:xfrm>
              <a:off x="4932" y="8529"/>
              <a:ext cx="340" cy="290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6652" y="6773"/>
              <a:ext cx="340" cy="2046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5806" y="7831"/>
              <a:ext cx="340" cy="988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7500" y="7133"/>
              <a:ext cx="340" cy="1687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8349" y="7133"/>
              <a:ext cx="340" cy="1669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65" name="Rectangle 21"/>
          <p:cNvSpPr/>
          <p:nvPr/>
        </p:nvSpPr>
        <p:spPr>
          <a:xfrm>
            <a:off x="1012825" y="2851150"/>
            <a:ext cx="5525770" cy="107696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lstStyle/>
          <a:p>
            <a:pPr algn="l">
              <a:lnSpc>
                <a:spcPct val="125000"/>
              </a:lnSpc>
              <a:buFont typeface="Arial" panose="020B0604020202020204" pitchFamily="34" charset="0"/>
            </a:pP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求这些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学生参加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综合与实践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活动的平均天数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Rectangle 21"/>
          <p:cNvSpPr/>
          <p:nvPr/>
        </p:nvSpPr>
        <p:spPr>
          <a:xfrm>
            <a:off x="1155065" y="5146040"/>
            <a:ext cx="9589770" cy="53848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lnSpc>
                <a:spcPct val="125000"/>
              </a:lnSpc>
              <a:buFont typeface="Arial" panose="020B0604020202020204" pitchFamily="34" charset="0"/>
            </a:pPr>
            <a:r>
              <a:rPr 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答：这些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学生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平均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参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综合与实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活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4.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天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180580" y="4462145"/>
            <a:ext cx="15811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.5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天）</a:t>
            </a:r>
            <a:endParaRPr lang="zh-CN" altLang="en-US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3" name="图片 2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1180" y="4279900"/>
            <a:ext cx="6766560" cy="7988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929890" y="2724150"/>
            <a:ext cx="760412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tx2">
                    <a:lumMod val="60000"/>
                    <a:lumOff val="40000"/>
                  </a:schemeClr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44905" y="697865"/>
            <a:ext cx="10119995" cy="1210945"/>
          </a:xfrm>
          <a:prstGeom prst="rect">
            <a:avLst/>
          </a:prstGeom>
          <a:noFill/>
          <a:ln w="28575" cmpd="thickThin">
            <a:noFill/>
            <a:prstDash val="solid"/>
          </a:ln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4.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某电视台要招聘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名记者，甲、乙、丙三人应聘参加了</a:t>
            </a:r>
            <a:r>
              <a:rPr lang="en-US" altLang="zh-CN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800" b="1">
                <a:solidFill>
                  <a:schemeClr val="tx1"/>
                </a:solidFill>
                <a:effectLst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项素质测试，成绩如下（单位：分）：</a:t>
            </a:r>
            <a:endParaRPr lang="en-US" altLang="zh-CN" sz="2800" b="1">
              <a:solidFill>
                <a:schemeClr val="tx1"/>
              </a:solidFill>
              <a:effectLst/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352040" y="1916430"/>
          <a:ext cx="795274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8185"/>
                <a:gridCol w="1988185"/>
                <a:gridCol w="1988185"/>
                <a:gridCol w="1988185"/>
              </a:tblGrid>
              <a:tr h="518160">
                <a:tc>
                  <a:txBody>
                    <a:bodyPr wrap="square"/>
                    <a:lstStyle/>
                    <a:p>
                      <a:pPr>
                        <a:buNone/>
                      </a:pPr>
                      <a:endParaRPr lang="zh-CN" altLang="en-US" sz="2800" b="1">
                        <a:solidFill>
                          <a:srgbClr val="FFFFFF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9050" cap="rnd">
                      <a:solidFill>
                        <a:srgbClr val="144D73"/>
                      </a:solidFill>
                      <a:prstDash val="solid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144D73"/>
                      </a:solidFill>
                      <a:prstDash val="solid"/>
                    </a:lnT>
                    <a:lnB w="19050">
                      <a:solidFill>
                        <a:srgbClr val="144D73"/>
                      </a:solidFill>
                      <a:prstDash val="solid"/>
                    </a:lnB>
                    <a:solidFill>
                      <a:srgbClr val="144D73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采访写作</a:t>
                      </a:r>
                      <a:endParaRPr lang="zh-CN" altLang="en-US" sz="2800" b="1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3175">
                      <a:solidFill>
                        <a:srgbClr val="FFFFFF"/>
                      </a:solidFill>
                      <a:prstDash val="dot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144D73"/>
                      </a:solidFill>
                      <a:prstDash val="solid"/>
                    </a:lnT>
                    <a:lnB w="19050">
                      <a:solidFill>
                        <a:srgbClr val="144D73"/>
                      </a:solidFill>
                      <a:prstDash val="solid"/>
                    </a:lnB>
                    <a:solidFill>
                      <a:srgbClr val="144D73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计算机操作</a:t>
                      </a:r>
                      <a:endParaRPr lang="zh-CN" altLang="en-US" sz="2800" b="1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3175">
                      <a:solidFill>
                        <a:srgbClr val="FFFFFF"/>
                      </a:solidFill>
                      <a:prstDash val="dot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144D73"/>
                      </a:solidFill>
                      <a:prstDash val="solid"/>
                    </a:lnT>
                    <a:lnB w="19050">
                      <a:solidFill>
                        <a:srgbClr val="144D73"/>
                      </a:solidFill>
                      <a:prstDash val="solid"/>
                    </a:lnB>
                    <a:solidFill>
                      <a:srgbClr val="144D73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chemeClr val="bg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创意设计</a:t>
                      </a:r>
                      <a:endParaRPr lang="zh-CN" altLang="en-US" sz="2800" b="1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3175">
                      <a:solidFill>
                        <a:srgbClr val="FFFFFF"/>
                      </a:solidFill>
                      <a:prstDash val="dot"/>
                    </a:lnL>
                    <a:lnR w="19050" cap="rnd">
                      <a:solidFill>
                        <a:srgbClr val="144D73"/>
                      </a:solidFill>
                      <a:prstDash val="solid"/>
                    </a:lnR>
                    <a:lnT w="19050" cap="rnd">
                      <a:solidFill>
                        <a:srgbClr val="144D73"/>
                      </a:solidFill>
                      <a:prstDash val="solid"/>
                    </a:lnT>
                    <a:lnB w="19050">
                      <a:solidFill>
                        <a:srgbClr val="144D73"/>
                      </a:solidFill>
                      <a:prstDash val="solid"/>
                    </a:lnB>
                    <a:solidFill>
                      <a:srgbClr val="144D73"/>
                    </a:solidFill>
                  </a:tcPr>
                </a:tc>
              </a:tr>
              <a:tr h="518160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甲</a:t>
                      </a:r>
                      <a:endParaRPr lang="zh-CN" altLang="en-US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9050" cap="rnd">
                      <a:solidFill>
                        <a:srgbClr val="144D73"/>
                      </a:solidFill>
                      <a:prstDash val="solid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19050">
                      <a:solidFill>
                        <a:srgbClr val="144D73"/>
                      </a:solidFill>
                      <a:prstDash val="solid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19050">
                      <a:solidFill>
                        <a:srgbClr val="144D73"/>
                      </a:solidFill>
                      <a:prstDash val="solid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19050">
                      <a:solidFill>
                        <a:srgbClr val="144D73"/>
                      </a:solidFill>
                      <a:prstDash val="solid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6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19050" cap="rnd">
                      <a:solidFill>
                        <a:srgbClr val="144D73"/>
                      </a:solidFill>
                      <a:prstDash val="solid"/>
                    </a:lnR>
                    <a:lnT w="19050">
                      <a:solidFill>
                        <a:srgbClr val="144D73"/>
                      </a:solidFill>
                      <a:prstDash val="solid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</a:tr>
              <a:tr h="518160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乙</a:t>
                      </a:r>
                      <a:endParaRPr lang="zh-CN" altLang="en-US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9050" cap="rnd">
                      <a:solidFill>
                        <a:srgbClr val="144D73"/>
                      </a:solidFill>
                      <a:prstDash val="solid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5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1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19050" cap="rnd">
                      <a:solidFill>
                        <a:srgbClr val="144D73"/>
                      </a:solidFill>
                      <a:prstDash val="solid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3175">
                      <a:solidFill>
                        <a:srgbClr val="144D73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</a:tr>
              <a:tr h="518160"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丙</a:t>
                      </a:r>
                      <a:endParaRPr lang="zh-CN" altLang="en-US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>
                    <a:lnL w="19050" cap="rnd">
                      <a:solidFill>
                        <a:srgbClr val="144D73"/>
                      </a:solidFill>
                      <a:prstDash val="solid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19050" cap="rnd">
                      <a:solidFill>
                        <a:srgbClr val="144D73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19050" cap="rnd">
                      <a:solidFill>
                        <a:srgbClr val="144D73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4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3175">
                      <a:solidFill>
                        <a:srgbClr val="144D73"/>
                      </a:solidFill>
                      <a:prstDash val="dot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19050" cap="rnd">
                      <a:solidFill>
                        <a:srgbClr val="144D73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solidFill>
                            <a:srgbClr val="40404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8</a:t>
                      </a:r>
                      <a:endParaRPr lang="en-US" altLang="zh-CN" sz="2800" b="1">
                        <a:solidFill>
                          <a:srgbClr val="40404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3175">
                      <a:solidFill>
                        <a:srgbClr val="144D73"/>
                      </a:solidFill>
                      <a:prstDash val="dot"/>
                    </a:lnL>
                    <a:lnR w="19050" cap="rnd">
                      <a:solidFill>
                        <a:srgbClr val="144D73"/>
                      </a:solidFill>
                      <a:prstDash val="solid"/>
                    </a:lnR>
                    <a:lnT w="3175">
                      <a:solidFill>
                        <a:srgbClr val="144D73"/>
                      </a:solidFill>
                      <a:prstDash val="dot"/>
                    </a:lnT>
                    <a:lnB w="19050" cap="rnd">
                      <a:solidFill>
                        <a:srgbClr val="144D73"/>
                      </a:solidFill>
                      <a:prstDash val="solid"/>
                    </a:lnB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sp>
        <p:nvSpPr>
          <p:cNvPr id="2" name="内容占位符 7"/>
          <p:cNvSpPr txBox="1"/>
          <p:nvPr/>
        </p:nvSpPr>
        <p:spPr>
          <a:xfrm>
            <a:off x="1112520" y="3992245"/>
            <a:ext cx="107403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lnSpc>
                <a:spcPct val="100000"/>
              </a:lnSpc>
              <a:spcBef>
                <a:spcPct val="20000"/>
              </a:spcBef>
              <a:buNone/>
            </a:pP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如果计算三项成绩的算术平均数，那么谁将被录取？</a:t>
            </a:r>
            <a:endParaRPr lang="en-US" altLang="zh-CN" sz="28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内容占位符 7"/>
          <p:cNvSpPr txBox="1"/>
          <p:nvPr/>
        </p:nvSpPr>
        <p:spPr>
          <a:xfrm>
            <a:off x="1096010" y="4621530"/>
            <a:ext cx="107403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lnSpc>
                <a:spcPct val="100000"/>
              </a:lnSpc>
              <a:spcBef>
                <a:spcPct val="20000"/>
              </a:spcBef>
              <a:buNone/>
            </a:pP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如果</a:t>
            </a:r>
            <a:r>
              <a:rPr lang="zh-CN" altLang="en-US" sz="2800" b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采访写作、计算机操作和创意设计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成绩按</a:t>
            </a:r>
            <a:r>
              <a:rPr lang="en-US" altLang="zh-CN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:3:3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计算，</a:t>
            </a:r>
            <a:r>
              <a:rPr lang="zh-CN" altLang="en-US" sz="2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那么谁将被录取？</a:t>
            </a:r>
            <a:endParaRPr lang="en-US" altLang="zh-CN" sz="28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TABLE_BEAUTIFY" val="smartTable{d4de8246-23ea-4005-b113-1a2c962ffb19}"/>
  <p:tag name="TABLE_ENDDRAG_ORIGIN_RECT" val="495*85"/>
  <p:tag name="TABLE_ENDDRAG_RECT" val="202*279*495*85"/>
</p:tagLst>
</file>

<file path=ppt/tags/tag11.xml><?xml version="1.0" encoding="utf-8"?>
<p:tagLst xmlns:p="http://schemas.openxmlformats.org/presentationml/2006/main">
  <p:tag name="KSO_WM_UNIT_TABLE_BEAUTIFY" val="smartTable{376ba447-cbec-49a1-acdc-0a9b8fe77099}"/>
  <p:tag name="TABLE_ENCOLOR" val="#FFFFFF"/>
  <p:tag name="TABLE_SKINIDX" val="0"/>
  <p:tag name="TABLE_ENDDRAG_ORIGIN_RECT" val="160*166"/>
  <p:tag name="TABLE_ENDDRAG_RECT" val="793*147*160*166"/>
</p:tagLst>
</file>

<file path=ppt/tags/tag12.xml><?xml version="1.0" encoding="utf-8"?>
<p:tagLst xmlns:p="http://schemas.openxmlformats.org/presentationml/2006/main">
  <p:tag name="KSO_WM_UNIT_TABLE_BEAUTIFY" val="smartTable{376ba447-cbec-49a1-acdc-0a9b8fe77099}"/>
  <p:tag name="TABLE_ENCOLOR" val="#FFFFFF"/>
  <p:tag name="TABLE_SKINIDX" val="0"/>
  <p:tag name="TABLE_ENDDRAG_ORIGIN_RECT" val="626*117"/>
  <p:tag name="TABLE_ENDDRAG_RECT" val="202*156*626*117"/>
</p:tagLst>
</file>

<file path=ppt/tags/tag13.xml><?xml version="1.0" encoding="utf-8"?>
<p:tagLst xmlns:p="http://schemas.openxmlformats.org/presentationml/2006/main">
  <p:tag name="AS_UNIQUEID" val="56"/>
</p:tagLst>
</file>

<file path=ppt/tags/tag14.xml><?xml version="1.0" encoding="utf-8"?>
<p:tagLst xmlns:p="http://schemas.openxmlformats.org/presentationml/2006/main">
  <p:tag name="AS_UNIQUEID" val="56"/>
</p:tagLst>
</file>

<file path=ppt/tags/tag15.xml><?xml version="1.0" encoding="utf-8"?>
<p:tagLst xmlns:p="http://schemas.openxmlformats.org/presentationml/2006/main">
  <p:tag name="ISPRING_ULTRA_SCORM_COURSE_ID" val="E5D20E08-F8FA-431A-AEAE-181CEC761571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OUTPUT_FOLDER" val="C:\Users\Administrator\Desktop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清新教师教学计划述职PPT模板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TABLE_BEAUTIFY" val="smartTable{d4de8246-23ea-4005-b113-1a2c962ffb19}"/>
  <p:tag name="TABLE_ENDDRAG_ORIGIN_RECT" val="614*103"/>
  <p:tag name="TABLE_ENDDRAG_RECT" val="159*167*614*103"/>
</p:tagLst>
</file>

<file path=ppt/tags/tag7.xml><?xml version="1.0" encoding="utf-8"?>
<p:tagLst xmlns:p="http://schemas.openxmlformats.org/presentationml/2006/main">
  <p:tag name="KSO_WM_UNIT_TABLE_BEAUTIFY" val="smartTable{d4de8246-23ea-4005-b113-1a2c962ffb19}"/>
  <p:tag name="TABLE_ENDDRAG_ORIGIN_RECT" val="614*103"/>
  <p:tag name="TABLE_ENDDRAG_RECT" val="159*167*614*103"/>
</p:tagLst>
</file>

<file path=ppt/tags/tag8.xml><?xml version="1.0" encoding="utf-8"?>
<p:tagLst xmlns:p="http://schemas.openxmlformats.org/presentationml/2006/main">
  <p:tag name="KSO_WM_UNIT_PLACING_PICTURE_USER_VIEWPORT" val="{&quot;height&quot;:10892.500787401576,&quot;width&quot;:15137.500787401574}"/>
</p:tagLst>
</file>

<file path=ppt/tags/tag9.xml><?xml version="1.0" encoding="utf-8"?>
<p:tagLst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1_自定义设计方案">
  <a:themeElements>
    <a:clrScheme name="0106商务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1615D"/>
      </a:accent1>
      <a:accent2>
        <a:srgbClr val="007E97"/>
      </a:accent2>
      <a:accent3>
        <a:srgbClr val="F1615D"/>
      </a:accent3>
      <a:accent4>
        <a:srgbClr val="007E97"/>
      </a:accent4>
      <a:accent5>
        <a:srgbClr val="F1615D"/>
      </a:accent5>
      <a:accent6>
        <a:srgbClr val="007E97"/>
      </a:accent6>
      <a:hlink>
        <a:srgbClr val="F1615D"/>
      </a:hlink>
      <a:folHlink>
        <a:srgbClr val="007E97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5</Words>
  <Application>WPS 演示</Application>
  <PresentationFormat>自定义</PresentationFormat>
  <Paragraphs>240</Paragraphs>
  <Slides>11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7" baseType="lpstr">
      <vt:lpstr>Arial</vt:lpstr>
      <vt:lpstr>宋体</vt:lpstr>
      <vt:lpstr>Wingdings</vt:lpstr>
      <vt:lpstr>Calibri</vt:lpstr>
      <vt:lpstr>楷体</vt:lpstr>
      <vt:lpstr>字魂105号-简雅黑</vt:lpstr>
      <vt:lpstr>黑体</vt:lpstr>
      <vt:lpstr>经典行楷简</vt:lpstr>
      <vt:lpstr>Times New Roman</vt:lpstr>
      <vt:lpstr>Cambria Math</vt:lpstr>
      <vt:lpstr>FZTimes-BoldItalic</vt:lpstr>
      <vt:lpstr>Euclid Fraktur</vt:lpstr>
      <vt:lpstr>微软雅黑</vt:lpstr>
      <vt:lpstr>Arial Unicode MS</vt:lpstr>
      <vt:lpstr>1_自定义设计方案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清新教师教学计划述职PPT模板</dc:title>
  <dc:creator/>
  <cp:lastModifiedBy>波波</cp:lastModifiedBy>
  <cp:revision>165</cp:revision>
  <dcterms:created xsi:type="dcterms:W3CDTF">2017-10-11T07:33:00Z</dcterms:created>
  <dcterms:modified xsi:type="dcterms:W3CDTF">2021-05-19T03:0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61D91B7A756D4939BCABC63D806AD450</vt:lpwstr>
  </property>
  <property fmtid="{D5CDD505-2E9C-101B-9397-08002B2CF9AE}" pid="4" name="KSOSaveFontToCloudKey">
    <vt:lpwstr>509897977_btnclosed</vt:lpwstr>
  </property>
</Properties>
</file>